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0" r:id="rId2"/>
    <p:sldId id="281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290" r:id="rId12"/>
    <p:sldId id="291" r:id="rId13"/>
    <p:sldId id="292" r:id="rId14"/>
    <p:sldId id="293" r:id="rId15"/>
    <p:sldId id="294" r:id="rId16"/>
    <p:sldId id="295" r:id="rId17"/>
    <p:sldId id="297" r:id="rId18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69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8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.xml"/><Relationship Id="rId3" Type="http://schemas.openxmlformats.org/officeDocument/2006/relationships/tags" Target="../tags/tag7.xml"/><Relationship Id="rId7" Type="http://schemas.openxmlformats.org/officeDocument/2006/relationships/tags" Target="../tags/tag11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9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4.xml"/><Relationship Id="rId7" Type="http://schemas.openxmlformats.org/officeDocument/2006/relationships/slideLayout" Target="../slideLayouts/slideLayout3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0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2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0" y="913681"/>
            <a:ext cx="9144000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4</a:t>
            </a:r>
            <a:r>
              <a:rPr lang="en-US" altLang="zh-CN" sz="40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元一次不等式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  <a:endParaRPr lang="zh-CN" altLang="en-US" sz="2800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619500" y="2713980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42481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5"/>
          <p:cNvSpPr txBox="1"/>
          <p:nvPr/>
        </p:nvSpPr>
        <p:spPr>
          <a:xfrm>
            <a:off x="274417" y="895350"/>
            <a:ext cx="859241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颖准备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买笔和笔记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每枝笔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每个笔记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她买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笔记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请你帮她算一算，她还可能买几枝笔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2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5"/>
          <p:cNvSpPr txBox="1"/>
          <p:nvPr/>
        </p:nvSpPr>
        <p:spPr>
          <a:xfrm>
            <a:off x="228600" y="895350"/>
            <a:ext cx="5562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设她还可能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笔，根据题意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n+2.2×2≤21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，得   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n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这一问题中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只能取正整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颖还可能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枝笔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98246" y="2326511"/>
          <a:ext cx="2889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5181600" imgH="9753600" progId="Equation.DSMT4">
                  <p:embed/>
                </p:oleObj>
              </mc:Choice>
              <mc:Fallback>
                <p:oleObj name="Equation" r:id="rId5" imgW="5181600" imgH="9753600" progId="Equation.DSMT4">
                  <p:embed/>
                  <p:pic>
                    <p:nvPicPr>
                      <p:cNvPr id="0" name="图片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246" y="2326511"/>
                        <a:ext cx="288925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9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81000" y="819152"/>
            <a:ext cx="8382000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明准备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钱买火腿肠和方便面，已知一根火腿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钱，一盒方便面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钱，他买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盒方便面，他还可能买多少根火腿肠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设他还可能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火腿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题意，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+3×5≤26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这个不等式，得：               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≤5.5     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他最多还能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火腿肠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381000" y="693333"/>
            <a:ext cx="8610600" cy="35548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学校学生会组织七年级和八年级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同学参加环保活动，七年级学生平均每人收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废弃塑料瓶，八年级学生平均每人收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废弃塑料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瓶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了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保证所收集的塑料瓶总数不少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，至少需要多少名八年级学生参加活动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设参加的八年级学生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人，得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×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x≥1000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不等式，得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20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至少需要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八年级学生参加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活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8" name="文本框 17"/>
          <p:cNvSpPr txBox="1"/>
          <p:nvPr/>
        </p:nvSpPr>
        <p:spPr>
          <a:xfrm>
            <a:off x="2743204" y="13525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74421" y="658832"/>
            <a:ext cx="8640983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小明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钱买笔记本和练习本共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，已知每个笔记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每个练习本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，那么他最多能买笔记本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</a:t>
            </a: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矿泉水每瓶售价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现甲、乙两家商场 给出优 惠政策：甲商场全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，乙商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瓶以上的部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．老师要小明去买一些矿泉水，小明想了想觉得到乙商场购买比较优惠．则小明需要购买的矿泉水的数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20              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40       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≥40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lt;40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6477004" y="3511721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755630"/>
            <a:ext cx="8305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名菜农，每人可种茄子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亩或辣椒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亩，已知茄子每亩可收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元，辣椒每亩可收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8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元，要使总收入不低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.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元，则最多只能安排 </a:t>
            </a:r>
            <a:r>
              <a:rPr lang="en-US" altLang="zh-CN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人种茄子．</a:t>
            </a:r>
          </a:p>
          <a:p>
            <a:pPr indent="457200"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工程队原定在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天内至少要挖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00m³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前两天一共完成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20m³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整个工程调整工期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求提前两天完成挖土任务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以后几天内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均每天至少要挖土 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³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7696204" y="14287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074362" y="3562352"/>
            <a:ext cx="596787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228600" y="702766"/>
            <a:ext cx="86868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甲、乙两个厂家生产的办公桌和办公椅的质量、价格一致，每张办公桌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每张椅子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．甲、乙两个厂家推出各自销售的优惠方案，甲厂家：买一张桌子送三张椅子；乙厂家：桌子和椅子全部按原价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优惠．现某公司要购买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办公桌和若干张椅子，若购买的椅子数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x≥9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别用含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式子表示到甲、乙两个厂家购买桌椅所需的金额；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2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购买的椅子至少为多少张时，到乙厂家购买更划算？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甲厂家购买所需金额为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×8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(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68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到乙厂家购买所需金额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：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×8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x)×0.8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92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x.</a:t>
            </a:r>
          </a:p>
          <a:p>
            <a:pPr indent="457200">
              <a:lnSpc>
                <a:spcPct val="15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(2)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题意，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68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x&gt;1 92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4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得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&gt;15.</a:t>
            </a:r>
          </a:p>
          <a:p>
            <a:pPr indent="457200">
              <a:lnSpc>
                <a:spcPct val="150000"/>
              </a:lnSpc>
            </a:pP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购买的椅子至少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张时，到乙厂家购买更划算．</a:t>
            </a:r>
          </a:p>
        </p:txBody>
      </p:sp>
      <p:grpSp>
        <p:nvGrpSpPr>
          <p:cNvPr id="4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" name="矩形 14"/>
          <p:cNvSpPr/>
          <p:nvPr/>
        </p:nvSpPr>
        <p:spPr>
          <a:xfrm>
            <a:off x="1357793" y="1019443"/>
            <a:ext cx="73290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能 根据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实际问题中的数量关系，列出一元一次不等式，解决</a:t>
            </a: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简单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PA_矩形 6"/>
          <p:cNvSpPr/>
          <p:nvPr>
            <p:custDataLst>
              <p:tags r:id="rId1"/>
            </p:custDataLst>
          </p:nvPr>
        </p:nvSpPr>
        <p:spPr>
          <a:xfrm>
            <a:off x="1505092" y="2495552"/>
            <a:ext cx="71055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lnSpc>
                <a:spcPct val="150000"/>
              </a:lnSpc>
              <a:defRPr/>
            </a:pPr>
            <a:r>
              <a:rPr lang="zh-CN" altLang="en-US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发展</a:t>
            </a:r>
            <a:r>
              <a:rPr lang="zh-CN" altLang="en-US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生的分析问题和解决问题的能力</a:t>
            </a:r>
            <a:r>
              <a:rPr lang="en-US" altLang="zh-CN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燕尾形箭头 16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18" name="圆角矩形 17"/>
          <p:cNvSpPr/>
          <p:nvPr>
            <p:custDataLst>
              <p:tags r:id="rId3"/>
            </p:custDataLst>
          </p:nvPr>
        </p:nvSpPr>
        <p:spPr bwMode="auto">
          <a:xfrm>
            <a:off x="1066800" y="1097249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圆角矩形 18"/>
          <p:cNvSpPr/>
          <p:nvPr>
            <p:custDataLst>
              <p:tags r:id="rId4"/>
            </p:custDataLst>
          </p:nvPr>
        </p:nvSpPr>
        <p:spPr bwMode="auto">
          <a:xfrm>
            <a:off x="1107169" y="2603704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49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6"/>
            <p:cNvSpPr txBox="1"/>
            <p:nvPr>
              <p:custDataLst>
                <p:tags r:id="rId5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6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9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6" name="PA_文本框 2"/>
          <p:cNvSpPr txBox="1"/>
          <p:nvPr>
            <p:custDataLst>
              <p:tags r:id="rId2"/>
            </p:custDataLst>
          </p:nvPr>
        </p:nvSpPr>
        <p:spPr>
          <a:xfrm>
            <a:off x="437383" y="783099"/>
            <a:ext cx="83820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某品牌自行车进价是每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标价是每辆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2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店庆期间，商场为了答谢顾客，进行打折促销活动，但是要保证利润不低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%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最多可打几折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             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              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               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小明准备用节省的零花钱买一台随身音响，他已存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计划从现在起以后每月节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直到他至少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．设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月后他至少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则符合题意的不等式是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≥300            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≥300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≤300            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5≤300</a:t>
            </a:r>
          </a:p>
        </p:txBody>
      </p:sp>
      <p:sp>
        <p:nvSpPr>
          <p:cNvPr id="17" name="PA_矩形 12"/>
          <p:cNvSpPr/>
          <p:nvPr>
            <p:custDataLst>
              <p:tags r:id="rId3"/>
            </p:custDataLst>
          </p:nvPr>
        </p:nvSpPr>
        <p:spPr>
          <a:xfrm>
            <a:off x="7467600" y="295275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PA_矩形 12"/>
          <p:cNvSpPr/>
          <p:nvPr>
            <p:custDataLst>
              <p:tags r:id="rId4"/>
            </p:custDataLst>
          </p:nvPr>
        </p:nvSpPr>
        <p:spPr>
          <a:xfrm>
            <a:off x="6172200" y="1428750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PA_文本框 6"/>
            <p:cNvSpPr txBox="1"/>
            <p:nvPr>
              <p:custDataLst>
                <p:tags r:id="rId4"/>
              </p:custDataLst>
            </p:nvPr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PA_直接连接符 9"/>
            <p:cNvCxnSpPr>
              <a:cxnSpLocks noChangeShapeType="1"/>
            </p:cNvCxnSpPr>
            <p:nvPr>
              <p:custDataLst>
                <p:tags r:id="rId5"/>
              </p:custDataLst>
            </p:nvPr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A_图片 3" descr="E:\英语高清课\晏博深\ppt资料收集\ppt素材\本子和笔副本.png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文本框 9"/>
          <p:cNvSpPr txBox="1"/>
          <p:nvPr/>
        </p:nvSpPr>
        <p:spPr>
          <a:xfrm>
            <a:off x="457200" y="666750"/>
            <a:ext cx="84582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电脑公司销售一批计算机，第一个月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5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台的价格售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台，从第二个月起降价，以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00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台的价格将这批计算机全部售出，销售总额超过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万元，则这批计算机最少有多少台？若设这批计算机有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台，则下列不等式中表示 正确的是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500× 4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000(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)&gt;30     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B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500×4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000(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)≥30 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500×4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000(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)&gt;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000      D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500×40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000(x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0)≥300 000</a:t>
            </a:r>
          </a:p>
          <a:p>
            <a:pPr>
              <a:lnSpc>
                <a:spcPct val="200000"/>
              </a:lnSpc>
            </a:pP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组同学在校门口拍一张合影，已知冲一张底片需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6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洗一张照片要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4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每人都得到一张照片，每人平均分担 的钱不超过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5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</a:t>
            </a:r>
            <a:r>
              <a:rPr lang="en-US" altLang="zh-CN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sz="16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那么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加合影的同学至少</a:t>
            </a:r>
            <a:r>
              <a:rPr lang="zh-CN" altLang="en-US" sz="1600" u="sng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zh-CN" altLang="en-US" sz="1600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人</a:t>
            </a:r>
            <a:r>
              <a:rPr lang="en-US" altLang="zh-CN" sz="16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PA_矩形 12"/>
          <p:cNvSpPr/>
          <p:nvPr>
            <p:custDataLst>
              <p:tags r:id="rId2"/>
            </p:custDataLst>
          </p:nvPr>
        </p:nvSpPr>
        <p:spPr>
          <a:xfrm>
            <a:off x="5867400" y="1852196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PA_矩形 12"/>
          <p:cNvSpPr/>
          <p:nvPr>
            <p:custDataLst>
              <p:tags r:id="rId3"/>
            </p:custDataLst>
          </p:nvPr>
        </p:nvSpPr>
        <p:spPr>
          <a:xfrm>
            <a:off x="7010400" y="3714750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200000"/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8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Box 5"/>
          <p:cNvSpPr txBox="1"/>
          <p:nvPr/>
        </p:nvSpPr>
        <p:spPr>
          <a:xfrm>
            <a:off x="381000" y="831830"/>
            <a:ext cx="86106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一：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某种商品进价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，标价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元出售，商场规定可以打折销售，但其利润率不能少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%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请你帮助售货员计算一下，这种商品最多可以打几折销售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8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9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0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TextBox 5"/>
          <p:cNvSpPr txBox="1"/>
          <p:nvPr/>
        </p:nvSpPr>
        <p:spPr>
          <a:xfrm>
            <a:off x="1079613" y="895352"/>
            <a:ext cx="5181600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设这种商品最多可以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销售，得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00×10x≥20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+5%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这个不等式，得</a:t>
            </a: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≥7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：这种商品最多可以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销售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5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5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5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5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5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666750"/>
            <a:ext cx="8534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一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环保知识竞赛，共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规定答对一题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答错一或不答扣一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小亮得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他答对了多少题？</a:t>
            </a:r>
          </a:p>
          <a:p>
            <a:pPr indent="457200">
              <a:lnSpc>
                <a:spcPct val="20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小明在这次竞赛中被评为优秀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以上），小立可能答对了多少题？她至少答对了多少题？</a:t>
            </a: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971552"/>
            <a:ext cx="8395142" cy="3000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一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环保知识竞赛，共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规定答对一题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答错一或不答扣一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小亮得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他答对了多少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设小亮答对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那么答错或不答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道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题意、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85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这个方程、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=22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以小亮答对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5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5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5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5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666750"/>
            <a:ext cx="8534400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：一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环保知识竞赛，共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规定答对一题得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，答错一或不答扣一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小明在这次竞赛中被评为优秀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以上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，小明可能答对了多少题？她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至少答对了多少题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设小明可能答对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那么答错或不答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道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据提意，得 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-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5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这个不等式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得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≥22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对题的个数，所以取不等式的正整数解，又只有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，因此小明可能答对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4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他至少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答对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道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PA_组合 5"/>
          <p:cNvGrpSpPr/>
          <p:nvPr>
            <p:custDataLst>
              <p:tags r:id="rId1"/>
            </p:custDataLst>
          </p:nvPr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合作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4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14</Words>
  <Application>Microsoft Office PowerPoint</Application>
  <PresentationFormat>全屏显示(16:9)</PresentationFormat>
  <Paragraphs>97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16:0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F300E6C2A384A38BF7265C9EA98FEF0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